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"/>
  </p:notes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82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DE8132E5-9C8C-ADE7-EACE-C244BFA0456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2B100262-9BDA-FE32-0C18-0B67DA533FD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F1E5D7CE-41F1-1EFF-D662-D928622078AD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BB52B0F0-577B-3C40-FFCB-953E953E691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062D0E75-0A72-9DD7-2E26-FCC6DBCAAC5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0F947E35-29AB-4320-76B4-5415699C85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8FFB3D2F-ABB0-4900-A1D3-7FCD9069485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F84DC853-8D49-3CDE-EBAF-C38F46502C1C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45287B6C-6FD3-5D29-8307-4DA44FE1D5C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82E11956-C5DC-E36A-F47B-02C031F9B66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B7686A58-1F1B-6BE5-546F-2A301F739E4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801C0D9E-ADF0-E54A-2FFB-980A4224695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FA11D9E2-98BB-9B8D-5C9A-AFF4028307A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B5E07B4F-6F51-E795-B216-8F400BAF3D8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332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32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A33B75DA-9EB7-0C22-7DD5-2440C30BEE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B3510457-6D56-77F6-EF40-B6405016D7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91F9D68E-60E5-78BA-D5A4-0008865664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650DCB-5AA9-41C3-8F7E-0F08EF3B08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0226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B2021D9-F4A6-51CC-4082-42AE0E73C8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F6079F56-1398-5B91-39F2-86B029A61C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3A71ED0B-3F24-42E4-A8D2-4B91489DD2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DC8673-3EFF-45D6-869F-481E42C9C8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18240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9D495ED-72C0-153D-EA39-A86F9C2AC0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D863760-C5B8-AFBD-4963-9C5913831C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1333B983-FBB3-8EC3-25C1-7FEF2B78EF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AA1005-723C-4471-BF74-08C36EBE17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39242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6EF33FB-653D-65E1-9D01-B02B607084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B7C2F7C7-39DC-DB6F-B6B5-697A14B1EC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F05F8C9C-C91E-C72B-8E3A-B12961D781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63E93D-547C-4D40-813B-BD5C21EBF2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660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3EA1D7E-879B-387D-469E-93A8D812B7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2C74F7AD-AA13-CD32-C088-57456E3B3E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86956D4-6FF1-2731-03AD-A000665727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E0364A-A16F-411B-BC9A-757F9D06A3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74141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E01E803-3A44-C7C0-2815-AD82362C58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DE2B96DE-B97C-FF39-3F50-188256DA89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BEB5BEB-23B4-C4AC-0986-D8DC0B533A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394EEA-DD16-4ECC-8292-10E207F608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73971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82ED2479-B2A1-ABB4-4461-3DCDB2A255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EE358CBC-FB70-6069-327E-0D1DDE64CA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91758DDA-36B8-C225-7F9B-59EA10C0F5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EA2552-0A7B-41EC-8379-103D0FB7A3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26002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F6B954D0-770F-C03B-36C8-555CDD9035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153C672E-B390-1EF0-5617-6386DFB371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66B3A2C-9949-69BF-72D5-AD95909835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A0A1AD-F3FD-4CBB-9FC8-1D0439E876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98376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38D96491-33CA-FC8F-1B85-CECD1E96A1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4244B187-EE98-0C44-0BC3-B28BA453F3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6FA63D01-4FAF-6319-232E-1032C61CFA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B0684D-CB10-4D1A-B485-F349DD744D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67034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F69EEB3-623F-976B-52E4-B2490997A9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F8701315-2A6A-8C40-5007-31FF04E120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085BEE1A-45F7-20BD-9F72-53482883FF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7E340F-5343-42E3-B705-1F4E7CB09C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0313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EA9642B-59D6-A1C5-3859-50613CDC09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64D35CA3-2E5A-3D0C-52DA-C4BB0BFDE0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989557DD-A1A3-FEDD-DD59-CBB9DF59F6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CB2D66-61A5-4E6E-A812-8358F21B5D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94910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13F450E4-F7F4-57EE-038D-D8AE94EF70A2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B96977B3-1FBE-C967-3B52-4D10C02190A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F7D9DCFC-BE2F-29DA-5AD2-2DFDACCFDE0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984B8A96-1BC3-2FD7-E018-F777A7A01B5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392E8E6F-6EC3-C9A3-6D66-8C48A5250F4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23EA2541-F273-A7EE-BA3C-C811C98BA96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D73EED7B-3174-11E6-B993-2E0A35FA9C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297" name="Rectangle 9">
            <a:extLst>
              <a:ext uri="{FF2B5EF4-FFF2-40B4-BE49-F238E27FC236}">
                <a16:creationId xmlns:a16="http://schemas.microsoft.com/office/drawing/2014/main" id="{E9DE4D1D-80B0-1570-C512-2AC2FCD2FC3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8" name="Rectangle 10">
            <a:extLst>
              <a:ext uri="{FF2B5EF4-FFF2-40B4-BE49-F238E27FC236}">
                <a16:creationId xmlns:a16="http://schemas.microsoft.com/office/drawing/2014/main" id="{E54FF6BE-BBC0-BABF-994D-0FB840E9DCA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9" name="Rectangle 11">
            <a:extLst>
              <a:ext uri="{FF2B5EF4-FFF2-40B4-BE49-F238E27FC236}">
                <a16:creationId xmlns:a16="http://schemas.microsoft.com/office/drawing/2014/main" id="{8EC57638-F751-D40C-DF10-65B910F061F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A2DD3A5E-D409-4D14-B287-FABB15660CC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A60AF373-FE99-A77A-8F7D-E283512570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10" Type="http://schemas.openxmlformats.org/officeDocument/2006/relationships/hyperlink" Target="../&#31532;7&#31456;.ppt#42. PowerPoint &#28436;&#31034;&#25991;&#31295;" TargetMode="External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CDF6F157-D561-D8A3-0A4E-24D3E3480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A819EB0-E7F8-440F-A998-ACDB5E24B2B0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F33FB71F-9D61-44D7-9134-6B22D38EC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6250"/>
            <a:ext cx="8785225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某种气体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318 3 kJ/(kg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·K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1.159 kJ/(kg·K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以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800 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6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及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00 m/s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参数流入一绝热收缩喷管，若喷管背压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2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速度系数 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9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喷管出口截面积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 400 mm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求：喷管流量及摩擦引起的作功能力损失。（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300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 </a:t>
            </a:r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556FFC0C-61E6-8213-CF03-81FB816B3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854325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97A447B5-31A6-F57D-3BA4-353A8254D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311525"/>
          <a:ext cx="80946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5100" imgH="482600" progId="Equation.DSMT4">
                  <p:embed/>
                </p:oleObj>
              </mc:Choice>
              <mc:Fallback>
                <p:oleObj name="Equation" r:id="rId2" imgW="39751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11525"/>
                        <a:ext cx="809466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1293D222-A638-D287-97A7-1DFC0B1418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430838"/>
          <a:ext cx="78898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98900" imgH="469900" progId="Equation.DSMT4">
                  <p:embed/>
                </p:oleObj>
              </mc:Choice>
              <mc:Fallback>
                <p:oleObj name="Equation" r:id="rId4" imgW="38989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430838"/>
                        <a:ext cx="788987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4D180DBA-EEEC-B7CC-998A-1ACF88102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437063"/>
          <a:ext cx="46085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600" imgH="457200" progId="Equation.DSMT4">
                  <p:embed/>
                </p:oleObj>
              </mc:Choice>
              <mc:Fallback>
                <p:oleObj name="Equation" r:id="rId6" imgW="2260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437063"/>
                        <a:ext cx="460851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" name="Object 0">
            <a:extLst>
              <a:ext uri="{FF2B5EF4-FFF2-40B4-BE49-F238E27FC236}">
                <a16:creationId xmlns:a16="http://schemas.microsoft.com/office/drawing/2014/main" id="{4DA76688-B8A1-138A-EBCD-24374429F2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1773238"/>
          <a:ext cx="304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579" imgH="164957" progId="Equation.DSMT4">
                  <p:embed/>
                </p:oleObj>
              </mc:Choice>
              <mc:Fallback>
                <p:oleObj name="Equation" r:id="rId8" imgW="139579" imgH="164957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773238"/>
                        <a:ext cx="304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1">
            <a:extLst>
              <a:ext uri="{FF2B5EF4-FFF2-40B4-BE49-F238E27FC236}">
                <a16:creationId xmlns:a16="http://schemas.microsoft.com/office/drawing/2014/main" id="{EC010654-8259-E32B-B3C1-F1E7C6BDF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8" y="138113"/>
            <a:ext cx="1149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512871</a:t>
            </a:r>
          </a:p>
        </p:txBody>
      </p:sp>
      <p:sp>
        <p:nvSpPr>
          <p:cNvPr id="3082" name="AutoShape 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30BF5DCB-839A-A937-3882-56C9CD10E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3" name="AutoShape 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E273C5A7-4C80-C3AF-F876-E004FFD88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05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1400097B-17F4-4C48-7531-DF1349FF32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5494DCA9-C020-46B4-950D-4B1774591467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C810C4C9-78E8-FA2F-3F96-99823F645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525" y="196850"/>
          <a:ext cx="756920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500" imgH="571500" progId="Equation.DSMT4">
                  <p:embed/>
                </p:oleObj>
              </mc:Choice>
              <mc:Fallback>
                <p:oleObj name="Equation" r:id="rId2" imgW="3746500" imgH="571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96850"/>
                        <a:ext cx="7569200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3">
            <a:extLst>
              <a:ext uri="{FF2B5EF4-FFF2-40B4-BE49-F238E27FC236}">
                <a16:creationId xmlns:a16="http://schemas.microsoft.com/office/drawing/2014/main" id="{63C1DDB5-2E07-7B2E-5077-55C06394F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07670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若可逆：</a:t>
            </a:r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83E1EA64-3CF8-23FA-6BFE-48B027DDCF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350" y="4451350"/>
          <a:ext cx="80946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22700" imgH="571500" progId="Equation.DSMT4">
                  <p:embed/>
                </p:oleObj>
              </mc:Choice>
              <mc:Fallback>
                <p:oleObj name="Equation" r:id="rId4" imgW="38227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4451350"/>
                        <a:ext cx="8094663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2D827BA6-CF01-343A-6555-7E773446A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9350" y="1506538"/>
          <a:ext cx="7239000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94100" imgH="762000" progId="Equation.DSMT4">
                  <p:embed/>
                </p:oleObj>
              </mc:Choice>
              <mc:Fallback>
                <p:oleObj name="Equation" r:id="rId6" imgW="3594100" imgH="762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1506538"/>
                        <a:ext cx="7239000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32ED1472-B687-D35E-7F07-2DCF5173B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9675" y="3357563"/>
          <a:ext cx="27082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300" imgH="241300" progId="Equation.DSMT4">
                  <p:embed/>
                </p:oleObj>
              </mc:Choice>
              <mc:Fallback>
                <p:oleObj name="Equation" r:id="rId8" imgW="13843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357563"/>
                        <a:ext cx="27082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" name="Object 0">
            <a:extLst>
              <a:ext uri="{FF2B5EF4-FFF2-40B4-BE49-F238E27FC236}">
                <a16:creationId xmlns:a16="http://schemas.microsoft.com/office/drawing/2014/main" id="{1DF706A3-69C8-8293-E8B3-5EDC97B50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350" y="5843588"/>
          <a:ext cx="70310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81400" imgH="457200" progId="Equation.DSMT4">
                  <p:embed/>
                </p:oleObj>
              </mc:Choice>
              <mc:Fallback>
                <p:oleObj name="Equation" r:id="rId10" imgW="358140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5843588"/>
                        <a:ext cx="703103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AutoShape 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83E2C5C-6C68-0BB3-AC2A-A75D9650D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6" name="AutoShape 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9A4EC01-5D24-51B6-128A-5CAB38B89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7" name="AutoShape 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CBF9A40D-A2B0-3234-C6C5-B24E0C17D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8" name="AutoShape 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594BCC86-C419-C47E-39E9-E4FE343B2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546CB710-D7CE-4EDE-F728-C65B7DDAA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ECC9305-B3CE-48A9-9872-F06255437D56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9222" name="Text Box 6">
            <a:extLst>
              <a:ext uri="{FF2B5EF4-FFF2-40B4-BE49-F238E27FC236}">
                <a16:creationId xmlns:a16="http://schemas.microsoft.com/office/drawing/2014/main" id="{1D461374-6A2A-7414-93AA-D1EC4BC46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0150" y="3114675"/>
            <a:ext cx="1714500" cy="1920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20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？</a:t>
            </a: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60AAA2C7-F54C-7EE8-7EE4-1D554811F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78130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过程不可逆：</a:t>
            </a:r>
          </a:p>
        </p:txBody>
      </p:sp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7CA68755-2524-23A5-2D12-6FB0CD5642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2675" y="2911475"/>
          <a:ext cx="5786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900" imgH="254000" progId="Equation.DSMT4">
                  <p:embed/>
                </p:oleObj>
              </mc:Choice>
              <mc:Fallback>
                <p:oleObj name="Equation" r:id="rId2" imgW="27559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2911475"/>
                        <a:ext cx="57864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416176BA-1466-BC64-CFDB-881D76964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" y="260350"/>
          <a:ext cx="77914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62400" imgH="660400" progId="Equation.DSMT4">
                  <p:embed/>
                </p:oleObj>
              </mc:Choice>
              <mc:Fallback>
                <p:oleObj name="Equation" r:id="rId4" imgW="39624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60350"/>
                        <a:ext cx="779145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469596FB-CB9F-9DC8-3E03-88D578F43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913" y="1676400"/>
          <a:ext cx="688498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79800" imgH="482600" progId="Equation.DSMT4">
                  <p:embed/>
                </p:oleObj>
              </mc:Choice>
              <mc:Fallback>
                <p:oleObj name="Equation" r:id="rId6" imgW="34798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676400"/>
                        <a:ext cx="6884987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AutoShape 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69FCBB47-9F0E-F488-0EA8-E5E16B76E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9" name="AutoShape 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CDA2549D-003D-6A13-166E-0F9F6A668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0" name="AutoShape 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C343E30C-E2AA-B681-D784-633073A96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1" name="AutoShape 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68B7C3D1-07AB-22A1-F275-900D6A833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01935CF8-2DFA-5799-20EA-F4BA7DA54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716338"/>
          <a:ext cx="68310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41700" imgH="457200" progId="Equation.DSMT4">
                  <p:embed/>
                </p:oleObj>
              </mc:Choice>
              <mc:Fallback>
                <p:oleObj name="Equation" r:id="rId8" imgW="3441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16338"/>
                        <a:ext cx="68310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3" name="Picture 7">
            <a:extLst>
              <a:ext uri="{FF2B5EF4-FFF2-40B4-BE49-F238E27FC236}">
                <a16:creationId xmlns:a16="http://schemas.microsoft.com/office/drawing/2014/main" id="{8309399A-AD09-E403-797F-6B80A7E7DD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576763"/>
            <a:ext cx="20129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Text Box 8">
            <a:extLst>
              <a:ext uri="{FF2B5EF4-FFF2-40B4-BE49-F238E27FC236}">
                <a16:creationId xmlns:a16="http://schemas.microsoft.com/office/drawing/2014/main" id="{216E8EF6-31C3-DE0F-A31D-682EE6FEF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5199063"/>
            <a:ext cx="63706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速度修正后还应按能量守恒进行温度修正，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进而重新计算出口截面比体积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build="p" autoUpdateAnimBg="0"/>
      <p:bldP spid="4099" grpId="0" build="p" autoUpdateAnimBg="0"/>
      <p:bldP spid="92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73E9347E-1347-CF1E-8A6B-E22233656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771D34B-F1CE-4BBD-9CF6-F0446F225B68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id="{71472922-D290-DFC3-F0AF-02D2C1A9B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675" y="4495800"/>
          <a:ext cx="752157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10000" imgH="736600" progId="Equation.DSMT4">
                  <p:embed/>
                </p:oleObj>
              </mc:Choice>
              <mc:Fallback>
                <p:oleObj name="Equation" r:id="rId2" imgW="38100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495800"/>
                        <a:ext cx="7521575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DC3E1816-7B20-79CC-0AB8-403D2D01DF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6092825"/>
          <a:ext cx="77279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254000" progId="Equation.DSMT4">
                  <p:embed/>
                </p:oleObj>
              </mc:Choice>
              <mc:Fallback>
                <p:oleObj name="Equation" r:id="rId4" imgW="38862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6092825"/>
                        <a:ext cx="77279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" name="Text Box 0">
            <a:extLst>
              <a:ext uri="{FF2B5EF4-FFF2-40B4-BE49-F238E27FC236}">
                <a16:creationId xmlns:a16="http://schemas.microsoft.com/office/drawing/2014/main" id="{601663D7-FAEB-53A4-D0E1-122A04F67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4076700"/>
            <a:ext cx="4167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绝热熵流为零，熵产等于熵变</a:t>
            </a:r>
          </a:p>
        </p:txBody>
      </p:sp>
      <p:sp>
        <p:nvSpPr>
          <p:cNvPr id="6150" name="AutoShape 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964BA5E1-C8E0-45E0-6D44-CC9BDA1F3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1" name="AutoShape 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C285423-5E18-DBD4-BA8A-ACF4E78F5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2" name="AutoShape 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CE413991-9372-B9F3-E359-14F475EEF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3" name="AutoShape 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16FEFA62-BCD3-F4E4-1595-05006CA9C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52455F1D-07C3-AA1B-AE5C-CE2D72A1B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15888"/>
          <a:ext cx="163988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400" imgH="419100" progId="Equation.DSMT4">
                  <p:embed/>
                </p:oleObj>
              </mc:Choice>
              <mc:Fallback>
                <p:oleObj name="Equation" r:id="rId6" imgW="7874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5888"/>
                        <a:ext cx="1639887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F1CA18E5-0B36-307D-F295-2A51CFB19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588" y="2143125"/>
          <a:ext cx="69024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92500" imgH="457200" progId="Equation.DSMT4">
                  <p:embed/>
                </p:oleObj>
              </mc:Choice>
              <mc:Fallback>
                <p:oleObj name="Equation" r:id="rId8" imgW="34925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2143125"/>
                        <a:ext cx="69024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0BAC5ABB-45F2-DADA-2F61-0DB6C4C0B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123950"/>
          <a:ext cx="70913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06800" imgH="469900" progId="Equation.DSMT4">
                  <p:embed/>
                </p:oleObj>
              </mc:Choice>
              <mc:Fallback>
                <p:oleObj name="Equation" r:id="rId10" imgW="36068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23950"/>
                        <a:ext cx="70913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02089DAC-325A-6E3D-F798-ED9B9E44BE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138" y="3097213"/>
          <a:ext cx="68310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41700" imgH="457200" progId="Equation.DSMT4">
                  <p:embed/>
                </p:oleObj>
              </mc:Choice>
              <mc:Fallback>
                <p:oleObj name="Equation" r:id="rId12" imgW="34417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097213"/>
                        <a:ext cx="68310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460DB047-9C93-4A20-F47B-050BF323C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1F372D7-2701-442B-85A8-076BBC2C9049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000"/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F02C72AE-7807-2734-1D03-EA761B60D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755775"/>
          <a:ext cx="453548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5200" imgH="508000" progId="Equation.DSMT4">
                  <p:embed/>
                </p:oleObj>
              </mc:Choice>
              <mc:Fallback>
                <p:oleObj name="Equation" r:id="rId2" imgW="22352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55775"/>
                        <a:ext cx="453548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3C4FA0F6-98D4-E53D-F827-13372ED065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976563"/>
          <a:ext cx="431958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6300" imgH="482600" progId="Equation.DSMT4">
                  <p:embed/>
                </p:oleObj>
              </mc:Choice>
              <mc:Fallback>
                <p:oleObj name="Equation" r:id="rId4" imgW="21463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76563"/>
                        <a:ext cx="4319587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EEB916A1-E4EB-B5CC-CC00-B9D6996217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200525"/>
          <a:ext cx="54721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900" imgH="431800" progId="Equation.DSMT4">
                  <p:embed/>
                </p:oleObj>
              </mc:Choice>
              <mc:Fallback>
                <p:oleObj name="Equation" r:id="rId6" imgW="2755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00525"/>
                        <a:ext cx="54721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527CDAC0-E172-6F6A-0D0A-96BA5FAFAA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229225"/>
          <a:ext cx="7089775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68700" imgH="762000" progId="Equation.DSMT4">
                  <p:embed/>
                </p:oleObj>
              </mc:Choice>
              <mc:Fallback>
                <p:oleObj name="Equation" r:id="rId8" imgW="3568700" imgH="762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29225"/>
                        <a:ext cx="7089775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AutoShape 102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BD60F1B2-3258-9BE0-CE05-00BD6187E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76" name="AutoShape 102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8CB7F917-7F11-6444-0A9D-700786222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6386" name="Text Box 1026">
            <a:extLst>
              <a:ext uri="{FF2B5EF4-FFF2-40B4-BE49-F238E27FC236}">
                <a16:creationId xmlns:a16="http://schemas.microsoft.com/office/drawing/2014/main" id="{F47D8C99-AAFE-7B6D-A7D1-99F6927A0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5463" y="6345238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10" action="ppaction://hlinkpres?slideindex=42&amp;slidetitle=PowerPoint 演示文稿"/>
              </a:rPr>
              <a:t>返回</a:t>
            </a:r>
            <a:endParaRPr lang="zh-CN" altLang="en-US" sz="1800"/>
          </a:p>
        </p:txBody>
      </p:sp>
      <p:sp>
        <p:nvSpPr>
          <p:cNvPr id="16387" name="Text Box 1027">
            <a:extLst>
              <a:ext uri="{FF2B5EF4-FFF2-40B4-BE49-F238E27FC236}">
                <a16:creationId xmlns:a16="http://schemas.microsoft.com/office/drawing/2014/main" id="{0A55BB9A-623B-C53F-D9C8-45F06D095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5888"/>
            <a:ext cx="5561013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附 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利用</a:t>
            </a:r>
            <a:r>
              <a:rPr kumimoji="1" lang="zh-CN" altLang="en-US" sz="2400" b="1">
                <a:latin typeface="宋体" panose="02010600030101010101" pitchFamily="2" charset="-122"/>
              </a:rPr>
              <a:t>㶲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方程校核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        流入</a:t>
            </a:r>
            <a:r>
              <a:rPr kumimoji="1" lang="zh-CN" altLang="en-US" sz="2400" b="1">
                <a:latin typeface="宋体" panose="02010600030101010101" pitchFamily="2" charset="-122"/>
              </a:rPr>
              <a:t>㶲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流出</a:t>
            </a:r>
            <a:r>
              <a:rPr kumimoji="1" lang="zh-CN" altLang="en-US" sz="2400" b="1">
                <a:latin typeface="宋体" panose="02010600030101010101" pitchFamily="2" charset="-122"/>
              </a:rPr>
              <a:t>㶲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zh-CN" altLang="en-US" sz="2400" b="1">
                <a:latin typeface="宋体" panose="02010600030101010101" pitchFamily="2" charset="-122"/>
              </a:rPr>
              <a:t>㶲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损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=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系统</a:t>
            </a:r>
            <a:r>
              <a:rPr kumimoji="1" lang="zh-CN" altLang="en-US" sz="2400" b="1">
                <a:latin typeface="宋体" panose="02010600030101010101" pitchFamily="2" charset="-122"/>
              </a:rPr>
              <a:t>㶲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增</a:t>
            </a:r>
          </a:p>
        </p:txBody>
      </p:sp>
      <p:sp>
        <p:nvSpPr>
          <p:cNvPr id="16388" name="Text Box 1028">
            <a:extLst>
              <a:ext uri="{FF2B5EF4-FFF2-40B4-BE49-F238E27FC236}">
                <a16:creationId xmlns:a16="http://schemas.microsoft.com/office/drawing/2014/main" id="{0BDEA1C3-BD15-CA42-8F5F-CBFB104CB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95388"/>
            <a:ext cx="4275137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因稳流，</a:t>
            </a:r>
            <a:r>
              <a:rPr kumimoji="1" lang="zh-CN" altLang="en-US" sz="2400" b="1">
                <a:latin typeface="宋体" panose="02010600030101010101" pitchFamily="2" charset="-122"/>
              </a:rPr>
              <a:t>㶲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增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Δ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,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0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所以</a:t>
            </a:r>
          </a:p>
        </p:txBody>
      </p:sp>
      <p:sp>
        <p:nvSpPr>
          <p:cNvPr id="16389" name="Rectangle 1029">
            <a:extLst>
              <a:ext uri="{FF2B5EF4-FFF2-40B4-BE49-F238E27FC236}">
                <a16:creationId xmlns:a16="http://schemas.microsoft.com/office/drawing/2014/main" id="{2CE50E8F-0139-6BA3-9548-8FDF99B65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1195388"/>
            <a:ext cx="2987675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㶲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损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流入</a:t>
            </a:r>
            <a:r>
              <a:rPr kumimoji="1" lang="zh-CN" altLang="en-US" sz="2400" b="1">
                <a:latin typeface="宋体" panose="02010600030101010101" pitchFamily="2" charset="-122"/>
              </a:rPr>
              <a:t>㶲</a:t>
            </a:r>
            <a:r>
              <a:rPr kumimoji="1" lang="en-US" altLang="zh-CN" sz="2400" b="1">
                <a:latin typeface="宋体" panose="02010600030101010101" pitchFamily="2" charset="-122"/>
              </a:rPr>
              <a:t>-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流出</a:t>
            </a:r>
            <a:r>
              <a:rPr kumimoji="1" lang="zh-CN" altLang="en-US" sz="2400" b="1">
                <a:latin typeface="宋体" panose="02010600030101010101" pitchFamily="2" charset="-122"/>
              </a:rPr>
              <a:t>㶲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16387" grpId="0" build="p" autoUpdateAnimBg="0"/>
      <p:bldP spid="16388" grpId="0" build="p" autoUpdateAnimBg="0"/>
      <p:bldP spid="16389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81</TotalTime>
  <Words>163</Words>
  <Application>Microsoft Office PowerPoint</Application>
  <PresentationFormat>全屏显示(4:3)</PresentationFormat>
  <Paragraphs>19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3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唐崇浩</dc:creator>
  <cp:lastModifiedBy>崇浩 唐</cp:lastModifiedBy>
  <cp:revision>29</cp:revision>
  <dcterms:modified xsi:type="dcterms:W3CDTF">2025-08-24T16:59:09Z</dcterms:modified>
</cp:coreProperties>
</file>